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7E7B81" w14:textId="1DD1DE5A" w:rsidR="00851408" w:rsidRPr="00374337" w:rsidRDefault="00AB10DC" w:rsidP="00D974A4">
      <w:pPr>
        <w:pStyle w:val="Ttulo1"/>
        <w:spacing w:line="360" w:lineRule="auto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9CBBE0E" wp14:editId="78E3D5E2">
                <wp:simplePos x="0" y="0"/>
                <wp:positionH relativeFrom="column">
                  <wp:posOffset>6220460</wp:posOffset>
                </wp:positionH>
                <wp:positionV relativeFrom="paragraph">
                  <wp:posOffset>65405</wp:posOffset>
                </wp:positionV>
                <wp:extent cx="501650" cy="736600"/>
                <wp:effectExtent l="0" t="0" r="12700" b="25400"/>
                <wp:wrapNone/>
                <wp:docPr id="9" name="Text Box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0" cy="736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6EAAC4" w14:textId="77777777" w:rsidR="00851408" w:rsidRDefault="00851408" w:rsidP="00851408">
                            <w:pPr>
                              <w:jc w:val="center"/>
                              <w:rPr>
                                <w:b/>
                                <w:sz w:val="6"/>
                              </w:rPr>
                            </w:pPr>
                          </w:p>
                          <w:p w14:paraId="5799F173" w14:textId="77777777" w:rsidR="00851408" w:rsidRDefault="00851408" w:rsidP="00374337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rFonts w:ascii="Calibri" w:hAnsi="Calibri"/>
                                <w:b/>
                              </w:rPr>
                              <w:t>Nota</w: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47D0B739" w14:textId="77777777" w:rsidR="00374337" w:rsidRDefault="00374337" w:rsidP="00374337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  <w:p w14:paraId="2D11D582" w14:textId="77777777" w:rsidR="002E26B9" w:rsidRDefault="002E26B9" w:rsidP="00374337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  <w:p w14:paraId="2038A0DD" w14:textId="77777777" w:rsidR="00851408" w:rsidRDefault="00851408" w:rsidP="00851408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_______</w:t>
                            </w:r>
                          </w:p>
                          <w:p w14:paraId="37800073" w14:textId="77777777" w:rsidR="00851408" w:rsidRDefault="00851408" w:rsidP="00851408">
                            <w:pPr>
                              <w:jc w:val="right"/>
                              <w:rPr>
                                <w:b/>
                              </w:rPr>
                            </w:pPr>
                          </w:p>
                          <w:p w14:paraId="449DFE2A" w14:textId="77777777" w:rsidR="00851408" w:rsidRDefault="00851408" w:rsidP="00851408">
                            <w:pPr>
                              <w:jc w:val="right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9CBBE0E" id="_x0000_t202" coordsize="21600,21600" o:spt="202" path="m,l,21600r21600,l21600,xe">
                <v:stroke joinstyle="miter"/>
                <v:path gradientshapeok="t" o:connecttype="rect"/>
              </v:shapetype>
              <v:shape id="Text Box 103" o:spid="_x0000_s1026" type="#_x0000_t202" style="position:absolute;left:0;text-align:left;margin-left:489.8pt;margin-top:5.15pt;width:39.5pt;height:5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">
                <v:textbox inset="0,0,0,0">
                  <w:txbxContent>
                    <w:p w14:paraId="536EAAC4" w14:textId="77777777" w:rsidR="00851408" w:rsidRDefault="00851408" w:rsidP="00851408">
                      <w:pPr>
                        <w:jc w:val="center"/>
                        <w:rPr>
                          <w:b/>
                          <w:sz w:val="6"/>
                        </w:rPr>
                      </w:pPr>
                    </w:p>
                    <w:p w14:paraId="5799F173" w14:textId="77777777" w:rsidR="00851408" w:rsidRDefault="00851408" w:rsidP="00374337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rFonts w:ascii="Calibri" w:hAnsi="Calibri"/>
                          <w:b/>
                        </w:rPr>
                        <w:t>Nota</w:t>
                      </w:r>
                      <w:r>
                        <w:rPr>
                          <w:b/>
                        </w:rPr>
                        <w:t>:</w:t>
                      </w:r>
                    </w:p>
                    <w:p w14:paraId="47D0B739" w14:textId="77777777" w:rsidR="00374337" w:rsidRDefault="00374337" w:rsidP="00374337">
                      <w:pPr>
                        <w:jc w:val="center"/>
                        <w:rPr>
                          <w:b/>
                        </w:rPr>
                      </w:pPr>
                    </w:p>
                    <w:p w14:paraId="2D11D582" w14:textId="77777777" w:rsidR="002E26B9" w:rsidRDefault="002E26B9" w:rsidP="00374337">
                      <w:pPr>
                        <w:jc w:val="center"/>
                        <w:rPr>
                          <w:b/>
                        </w:rPr>
                      </w:pPr>
                    </w:p>
                    <w:p w14:paraId="2038A0DD" w14:textId="77777777" w:rsidR="00851408" w:rsidRDefault="00851408" w:rsidP="00851408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_______</w:t>
                      </w:r>
                    </w:p>
                    <w:p w14:paraId="37800073" w14:textId="77777777" w:rsidR="00851408" w:rsidRDefault="00851408" w:rsidP="00851408">
                      <w:pPr>
                        <w:jc w:val="right"/>
                        <w:rPr>
                          <w:b/>
                        </w:rPr>
                      </w:pPr>
                    </w:p>
                    <w:p w14:paraId="449DFE2A" w14:textId="77777777" w:rsidR="00851408" w:rsidRDefault="00851408" w:rsidP="00851408">
                      <w:pPr>
                        <w:jc w:val="right"/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8752" behindDoc="0" locked="0" layoutInCell="1" allowOverlap="1" wp14:anchorId="18472150" wp14:editId="1DAEBFA7">
            <wp:simplePos x="0" y="0"/>
            <wp:positionH relativeFrom="column">
              <wp:posOffset>53975</wp:posOffset>
            </wp:positionH>
            <wp:positionV relativeFrom="paragraph">
              <wp:posOffset>30480</wp:posOffset>
            </wp:positionV>
            <wp:extent cx="1009650" cy="675640"/>
            <wp:effectExtent l="0" t="0" r="0" b="0"/>
            <wp:wrapSquare wrapText="bothSides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08" w:rsidRPr="003748A1">
        <w:rPr>
          <w:szCs w:val="28"/>
        </w:rPr>
        <w:t>CEMP – Centro Educacional Marapendi</w:t>
      </w:r>
    </w:p>
    <w:p w14:paraId="1554C8E1" w14:textId="0EDCDE6D" w:rsidR="00851408" w:rsidRPr="00D974A4" w:rsidRDefault="00851408" w:rsidP="00374337">
      <w:pPr>
        <w:spacing w:line="360" w:lineRule="auto"/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 xml:space="preserve">_________  </w:t>
      </w:r>
      <w:r w:rsidR="00FA60B4">
        <w:rPr>
          <w:b/>
          <w:sz w:val="22"/>
          <w:szCs w:val="22"/>
        </w:rPr>
        <w:t xml:space="preserve"> Data: </w:t>
      </w:r>
      <w:r w:rsidR="005A57B8">
        <w:rPr>
          <w:b/>
          <w:sz w:val="22"/>
          <w:szCs w:val="22"/>
        </w:rPr>
        <w:t xml:space="preserve">   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   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19594C">
        <w:rPr>
          <w:b/>
          <w:sz w:val="22"/>
          <w:szCs w:val="22"/>
        </w:rPr>
        <w:t>5</w:t>
      </w:r>
    </w:p>
    <w:p w14:paraId="70AB0F04" w14:textId="30FEC5D3" w:rsidR="00851408" w:rsidRPr="00D974A4" w:rsidRDefault="00374337" w:rsidP="00374337">
      <w:pPr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>:</w:t>
      </w:r>
      <w:r w:rsidR="004A6DDC">
        <w:rPr>
          <w:b/>
          <w:sz w:val="22"/>
          <w:szCs w:val="22"/>
        </w:rPr>
        <w:t xml:space="preserve"> LEANDRO</w:t>
      </w:r>
      <w:r w:rsidR="005A57B8">
        <w:rPr>
          <w:b/>
          <w:sz w:val="22"/>
          <w:szCs w:val="22"/>
        </w:rPr>
        <w:t xml:space="preserve">       </w:t>
      </w:r>
      <w:r w:rsidR="00977FF2">
        <w:rPr>
          <w:b/>
          <w:sz w:val="22"/>
          <w:szCs w:val="22"/>
        </w:rPr>
        <w:t>7</w:t>
      </w:r>
      <w:r w:rsidR="005A57B8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  <w:u w:val="single"/>
          <w:vertAlign w:val="superscript"/>
        </w:rPr>
        <w:t>o</w:t>
      </w:r>
      <w:r w:rsidR="00851408" w:rsidRPr="00D974A4">
        <w:rPr>
          <w:b/>
          <w:sz w:val="22"/>
          <w:szCs w:val="22"/>
        </w:rPr>
        <w:t xml:space="preserve"> 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</w:t>
      </w:r>
      <w:r w:rsidR="00EF1C17">
        <w:rPr>
          <w:b/>
          <w:sz w:val="22"/>
          <w:szCs w:val="22"/>
        </w:rPr>
        <w:t>Fundamental</w:t>
      </w:r>
      <w:r w:rsidR="0064540C" w:rsidRPr="00D974A4">
        <w:rPr>
          <w:b/>
          <w:sz w:val="22"/>
          <w:szCs w:val="22"/>
        </w:rPr>
        <w:t xml:space="preserve">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6D6BFDE4" w14:textId="4369D656" w:rsidR="00A710D3" w:rsidRPr="009B43F4" w:rsidRDefault="00AB10DC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BD5C836" wp14:editId="189FBEDD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2700" r="18415" b="15875"/>
                <wp:wrapNone/>
                <wp:docPr id="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0838" w14:textId="3634A702" w:rsidR="00260050" w:rsidRPr="00851408" w:rsidRDefault="00D56ACE" w:rsidP="00D56ACE"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                                                  </w:t>
                              </w:r>
                              <w:r w:rsidR="00EF1C17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Folha de exercíci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D5C836" id="Group 91" o:spid="_x0000_s1027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">
                <v:shape id="Text Box 84" o:spid="_x0000_s1028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" filled="f" stroked="f" strokeweight="1.5pt">
                  <v:textbox>
                    <w:txbxContent>
                      <w:p w14:paraId="5F130838" w14:textId="3634A702" w:rsidR="00260050" w:rsidRPr="00851408" w:rsidRDefault="00D56ACE" w:rsidP="00D56ACE"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                                                  </w:t>
                        </w:r>
                        <w:r w:rsidR="00EF1C17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Folha de exercícios</w:t>
                        </w:r>
                      </w:p>
                    </w:txbxContent>
                  </v:textbox>
                </v:shape>
                <v:line id="Line 89" o:spid="_x0000_s1029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  <v:line id="Line 90" o:spid="_x0000_s1030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/v:group>
            </w:pict>
          </mc:Fallback>
        </mc:AlternateContent>
      </w:r>
    </w:p>
    <w:p w14:paraId="62F81454" w14:textId="77777777" w:rsidR="00260050" w:rsidRPr="009B43F4" w:rsidRDefault="00260050" w:rsidP="00260050">
      <w:pPr>
        <w:spacing w:line="360" w:lineRule="auto"/>
        <w:jc w:val="center"/>
      </w:pPr>
    </w:p>
    <w:p w14:paraId="6230C822" w14:textId="77777777" w:rsidR="003601B9" w:rsidRPr="009B43F4" w:rsidRDefault="003601B9" w:rsidP="00AE06D7">
      <w:pPr>
        <w:tabs>
          <w:tab w:val="num" w:pos="720"/>
        </w:tabs>
        <w:jc w:val="center"/>
        <w:rPr>
          <w:b/>
        </w:rPr>
        <w:sectPr w:rsidR="003601B9" w:rsidRPr="009B43F4" w:rsidSect="00CD60C6"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47485056" w14:textId="77777777" w:rsidR="00977FF2" w:rsidRPr="004A1149" w:rsidRDefault="00977FF2" w:rsidP="00977FF2">
      <w:pPr>
        <w:rPr>
          <w:rFonts w:asciiTheme="minorHAnsi" w:hAnsiTheme="minorHAnsi" w:cstheme="minorHAnsi"/>
          <w:color w:val="000000" w:themeColor="text1"/>
          <w:sz w:val="24"/>
          <w:szCs w:val="24"/>
          <w:lang w:eastAsia="zh-CN"/>
        </w:rPr>
      </w:pPr>
    </w:p>
    <w:p w14:paraId="06D4ADCB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>1</w:t>
      </w:r>
      <w:r w:rsidRPr="003133F2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Quatro amigos conversam sobre os elementos da circunferência, de centro C, representada no quadro.</w:t>
      </w:r>
    </w:p>
    <w:p w14:paraId="281C08B5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686D7ED" w14:textId="6A439A0D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noProof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191DE856" wp14:editId="1821F869">
            <wp:extent cx="1466850" cy="1219200"/>
            <wp:effectExtent l="0" t="0" r="0" b="0"/>
            <wp:docPr id="1914954455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168694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11358953" w14:textId="5F890B7D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noProof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2B66DF65" wp14:editId="525D4767">
            <wp:extent cx="3962400" cy="3419475"/>
            <wp:effectExtent l="0" t="0" r="0" b="9525"/>
            <wp:docPr id="1053974018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E1F969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12A1D30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Quem identificou corretamente um dos elementos da circunferência foi </w:t>
      </w:r>
    </w:p>
    <w:p w14:paraId="77AEB7CA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Íris.   </w:t>
      </w:r>
    </w:p>
    <w:p w14:paraId="04CDBC3E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Jairo.   </w:t>
      </w:r>
    </w:p>
    <w:p w14:paraId="63BB53BD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Maitê.   </w:t>
      </w:r>
    </w:p>
    <w:p w14:paraId="248862DD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Greta.   </w:t>
      </w:r>
    </w:p>
    <w:p w14:paraId="1F456CAA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566EA2C4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285207A6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0131F6E9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6B5EEF46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23FEAB30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4349849A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60961017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6E265696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2F0ED2CB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72F516A4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29B9D28B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172DEC03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56667F6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lastRenderedPageBreak/>
        <w:t>2</w:t>
      </w:r>
      <w:r w:rsidRPr="003133F2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Observe a circunferência de centro O.</w:t>
      </w:r>
    </w:p>
    <w:p w14:paraId="04AF16AC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C0570D7" w14:textId="5AA6FF3C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noProof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2494E95B" wp14:editId="442BAD5F">
            <wp:extent cx="1962150" cy="1647825"/>
            <wp:effectExtent l="0" t="0" r="0" b="9525"/>
            <wp:docPr id="1241572485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C6D654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2190F68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O segmento AO, representado nessa circunferência, é chamado de </w:t>
      </w:r>
    </w:p>
    <w:p w14:paraId="46710024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raio.   </w:t>
      </w:r>
    </w:p>
    <w:p w14:paraId="781F4C8D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corda.   </w:t>
      </w:r>
    </w:p>
    <w:p w14:paraId="63C8B781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centro.   </w:t>
      </w:r>
    </w:p>
    <w:p w14:paraId="2634BA7D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diâmetro.   </w:t>
      </w:r>
    </w:p>
    <w:p w14:paraId="123376B4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E96D8F8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FFAD0EB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BD81DF0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DBB6D3F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991E2C1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4FE31318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556056B6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>3</w:t>
      </w:r>
      <w:r w:rsidRPr="003133F2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A figura representa 3 semicírculos dentro de um retângulo. O semicírculo do meio toca os outros 2 semicírculos e estes tangenciam os lados menores do retângulo. O maior semicírculo tangencia um dos lados maiores do retângulo, que, por sua vez, dista 5 cm e 7 cm dos dois semicírculos menores, como mostrado. Qual é o perímetro, em cm, do retângulo?</w:t>
      </w:r>
    </w:p>
    <w:p w14:paraId="6BEB5988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ED6B94E" w14:textId="7CD02AC8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noProof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7FC8FC5B" wp14:editId="25C7CB54">
            <wp:extent cx="2581275" cy="923925"/>
            <wp:effectExtent l="0" t="0" r="9525" b="9525"/>
            <wp:docPr id="184397592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4E8FCBC3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82    </w:t>
      </w:r>
    </w:p>
    <w:p w14:paraId="7D88DD4A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92    </w:t>
      </w:r>
    </w:p>
    <w:p w14:paraId="069E5DD7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96    </w:t>
      </w:r>
    </w:p>
    <w:p w14:paraId="0482C19F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108    </w:t>
      </w:r>
    </w:p>
    <w:p w14:paraId="274AB34D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120   </w:t>
      </w:r>
    </w:p>
    <w:p w14:paraId="520EC4AA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B45CC61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B1DC86D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B3418E8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87BDD79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AE79100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B8CDC0C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D607F1B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59C0E49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A391F5C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0EC326B6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9F49A43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08488E5D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E19761C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3D6DC29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77CD4FD6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1A7CADCB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lastRenderedPageBreak/>
        <w:t>4</w:t>
      </w:r>
      <w:r w:rsidRPr="003133F2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Ana estava participando de uma gincana na escola em que estuda e uma das questões que ela tinha de responder era “quanto vale a soma das medidas dos ângulos internos do polígono regular da figura?” </w:t>
      </w:r>
    </w:p>
    <w:p w14:paraId="3C2411B3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EC7C868" w14:textId="3AAB997B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noProof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5C862704" wp14:editId="125DFC7A">
            <wp:extent cx="1552575" cy="1514475"/>
            <wp:effectExtent l="0" t="0" r="9525" b="9525"/>
            <wp:docPr id="1678909834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602974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12321A7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Para responder a essa pergunta, ela lembrou que seu professor ensinou que a soma das medidas dos ângulos internos de um triângulo é igual a 180º, e que todo polígono pode ser decomposto em um número mínimo de triângulos. Sendo assim, Ana respondeu corretamente à pergunta dizendo: </w:t>
      </w:r>
    </w:p>
    <w:p w14:paraId="7BCEEDB0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80" w:dyaOrig="255" w14:anchorId="2193BD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2.75pt" o:ole="">
            <v:imagedata r:id="rId12" o:title=""/>
          </v:shape>
          <o:OLEObject Type="Embed" ProgID="Equation.DSMT4" ShapeID="_x0000_i1025" DrawAspect="Content" ObjectID="_1819778178" r:id="rId13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4C8179F7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80" w:dyaOrig="255" w14:anchorId="3BD27F61">
          <v:shape id="_x0000_i1026" type="#_x0000_t75" style="width:24pt;height:12.75pt" o:ole="">
            <v:imagedata r:id="rId14" o:title=""/>
          </v:shape>
          <o:OLEObject Type="Embed" ProgID="Equation.DSMT4" ShapeID="_x0000_i1026" DrawAspect="Content" ObjectID="_1819778179" r:id="rId15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1E30CA7B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80" w:dyaOrig="255" w14:anchorId="156D737F">
          <v:shape id="_x0000_i1027" type="#_x0000_t75" style="width:24pt;height:12.75pt" o:ole="">
            <v:imagedata r:id="rId16" o:title=""/>
          </v:shape>
          <o:OLEObject Type="Embed" ProgID="Equation.DSMT4" ShapeID="_x0000_i1027" DrawAspect="Content" ObjectID="_1819778180" r:id="rId17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50D48AAD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45" w:dyaOrig="255" w14:anchorId="22F49F03">
          <v:shape id="_x0000_i1028" type="#_x0000_t75" style="width:32.25pt;height:12.75pt" o:ole="">
            <v:imagedata r:id="rId18" o:title=""/>
          </v:shape>
          <o:OLEObject Type="Embed" ProgID="Equation.DSMT4" ShapeID="_x0000_i1028" DrawAspect="Content" ObjectID="_1819778181" r:id="rId19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04D8FF52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80" w:dyaOrig="255" w14:anchorId="1D8501B2">
          <v:shape id="_x0000_i1029" type="#_x0000_t75" style="width:24pt;height:12.75pt" o:ole="">
            <v:imagedata r:id="rId20" o:title=""/>
          </v:shape>
          <o:OLEObject Type="Embed" ProgID="Equation.DSMT4" ShapeID="_x0000_i1029" DrawAspect="Content" ObjectID="_1819778182" r:id="rId21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4E67F56E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13C7928E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6A4E1A0A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>5</w:t>
      </w:r>
      <w:r w:rsidRPr="003133F2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O perímetro de um triângulo é de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60" w:dyaOrig="300" w14:anchorId="129EC7B5">
          <v:shape id="_x0000_i1030" type="#_x0000_t75" style="width:33pt;height:15pt" o:ole="">
            <v:imagedata r:id="rId22" o:title=""/>
          </v:shape>
          <o:OLEObject Type="Embed" ProgID="Equation.DSMT4" ShapeID="_x0000_i1030" DrawAspect="Content" ObjectID="_1819778183" r:id="rId23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As medidas são expressas por três números inteiros e consecutivos. Assinale a alternativa que apresenta quanto mede o </w:t>
      </w:r>
      <w:r w:rsidRPr="003133F2">
        <w:rPr>
          <w:rFonts w:ascii="Arial" w:hAnsi="Arial" w:cs="Arial"/>
          <w:b/>
          <w:bCs/>
          <w:color w:val="000000" w:themeColor="text1"/>
          <w:sz w:val="24"/>
          <w:szCs w:val="24"/>
          <w:lang w:eastAsia="zh-CN"/>
        </w:rPr>
        <w:t xml:space="preserve">menor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lado do triângulo. </w:t>
      </w:r>
    </w:p>
    <w:p w14:paraId="5149E446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540" w:dyaOrig="300" w14:anchorId="70602D83">
          <v:shape id="_x0000_i1031" type="#_x0000_t75" style="width:27pt;height:15pt" o:ole="">
            <v:imagedata r:id="rId24" o:title=""/>
          </v:shape>
          <o:OLEObject Type="Embed" ProgID="Equation.DSMT4" ShapeID="_x0000_i1031" DrawAspect="Content" ObjectID="_1819778184" r:id="rId25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1AC727D3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45" w:dyaOrig="300" w14:anchorId="34BEF4B9">
          <v:shape id="_x0000_i1032" type="#_x0000_t75" style="width:32.25pt;height:15pt" o:ole="">
            <v:imagedata r:id="rId26" o:title=""/>
          </v:shape>
          <o:OLEObject Type="Embed" ProgID="Equation.DSMT4" ShapeID="_x0000_i1032" DrawAspect="Content" ObjectID="_1819778185" r:id="rId27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654F8DAF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15" w:dyaOrig="300" w14:anchorId="1CBF3A0C">
          <v:shape id="_x0000_i1033" type="#_x0000_t75" style="width:30.75pt;height:15pt" o:ole="">
            <v:imagedata r:id="rId28" o:title=""/>
          </v:shape>
          <o:OLEObject Type="Embed" ProgID="Equation.DSMT4" ShapeID="_x0000_i1033" DrawAspect="Content" ObjectID="_1819778186" r:id="rId29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37FB7014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45" w:dyaOrig="300" w14:anchorId="6F2293DB">
          <v:shape id="_x0000_i1034" type="#_x0000_t75" style="width:32.25pt;height:15pt" o:ole="">
            <v:imagedata r:id="rId30" o:title=""/>
          </v:shape>
          <o:OLEObject Type="Embed" ProgID="Equation.DSMT4" ShapeID="_x0000_i1034" DrawAspect="Content" ObjectID="_1819778187" r:id="rId31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4407929F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45" w:dyaOrig="300" w14:anchorId="1C8F2CED">
          <v:shape id="_x0000_i1035" type="#_x0000_t75" style="width:32.25pt;height:15pt" o:ole="">
            <v:imagedata r:id="rId32" o:title=""/>
          </v:shape>
          <o:OLEObject Type="Embed" ProgID="Equation.DSMT4" ShapeID="_x0000_i1035" DrawAspect="Content" ObjectID="_1819778188" r:id="rId33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7190B20E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4946F276" w14:textId="77777777" w:rsid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76CFE446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70BAA30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>6</w:t>
      </w:r>
      <w:r w:rsidRPr="003133F2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Um Técnico em mecânica pretende construir cinco triângulos cujos lados devem ter as seguintes medidas: </w:t>
      </w:r>
    </w:p>
    <w:p w14:paraId="758CCAE0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54FF29B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I.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665" w:dyaOrig="300" w14:anchorId="3BBB3705">
          <v:shape id="_x0000_i1036" type="#_x0000_t75" style="width:83.25pt;height:15pt" o:ole="">
            <v:imagedata r:id="rId34" o:title=""/>
          </v:shape>
          <o:OLEObject Type="Embed" ProgID="Equation.DSMT4" ShapeID="_x0000_i1036" DrawAspect="Content" ObjectID="_1819778189" r:id="rId35"/>
        </w:object>
      </w:r>
    </w:p>
    <w:p w14:paraId="571AE844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II.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740" w:dyaOrig="300" w14:anchorId="183A9A21">
          <v:shape id="_x0000_i1037" type="#_x0000_t75" style="width:87pt;height:15pt" o:ole="">
            <v:imagedata r:id="rId36" o:title=""/>
          </v:shape>
          <o:OLEObject Type="Embed" ProgID="Equation.DSMT4" ShapeID="_x0000_i1037" DrawAspect="Content" ObjectID="_1819778190" r:id="rId37"/>
        </w:object>
      </w:r>
    </w:p>
    <w:p w14:paraId="3E4D6F3D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>III.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845" w:dyaOrig="300" w14:anchorId="1B379944">
          <v:shape id="_x0000_i1038" type="#_x0000_t75" style="width:92.25pt;height:15pt" o:ole="">
            <v:imagedata r:id="rId38" o:title=""/>
          </v:shape>
          <o:OLEObject Type="Embed" ProgID="Equation.DSMT4" ShapeID="_x0000_i1038" DrawAspect="Content" ObjectID="_1819778191" r:id="rId39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</w:p>
    <w:p w14:paraId="3BB15EA3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IV.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560" w:dyaOrig="300" w14:anchorId="3EFF7ECD">
          <v:shape id="_x0000_i1039" type="#_x0000_t75" style="width:78pt;height:15pt" o:ole="">
            <v:imagedata r:id="rId40" o:title=""/>
          </v:shape>
          <o:OLEObject Type="Embed" ProgID="Equation.DSMT4" ShapeID="_x0000_i1039" DrawAspect="Content" ObjectID="_1819778192" r:id="rId41"/>
        </w:objec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</w:p>
    <w:p w14:paraId="1E886723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V. </w:t>
      </w: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845" w:dyaOrig="300" w14:anchorId="6AB041AE">
          <v:shape id="_x0000_i1040" type="#_x0000_t75" style="width:92.25pt;height:15pt" o:ole="">
            <v:imagedata r:id="rId42" o:title=""/>
          </v:shape>
          <o:OLEObject Type="Embed" ProgID="Equation.DSMT4" ShapeID="_x0000_i1040" DrawAspect="Content" ObjectID="_1819778193" r:id="rId43"/>
        </w:object>
      </w:r>
    </w:p>
    <w:p w14:paraId="71E96DF9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32CD581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Podemos afirmar que o técnico obteve triângulo apenas nos casos  </w:t>
      </w:r>
    </w:p>
    <w:p w14:paraId="0A078D02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I, II, III e IV.    </w:t>
      </w:r>
    </w:p>
    <w:p w14:paraId="5EB942B7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I, II e V.    </w:t>
      </w:r>
    </w:p>
    <w:p w14:paraId="04416124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I, II e IV.    </w:t>
      </w:r>
    </w:p>
    <w:p w14:paraId="5B3862D1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I, II, IV e V.    </w:t>
      </w:r>
    </w:p>
    <w:p w14:paraId="1D33C35F" w14:textId="77777777" w:rsidR="003133F2" w:rsidRPr="003133F2" w:rsidRDefault="003133F2" w:rsidP="003133F2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III, IV e V.    </w:t>
      </w:r>
    </w:p>
    <w:p w14:paraId="65DAC603" w14:textId="38EF43CF" w:rsidR="003133F2" w:rsidRPr="003133F2" w:rsidRDefault="003133F2" w:rsidP="003133F2">
      <w:pPr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</w:pPr>
      <w:r w:rsidRPr="003133F2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sectPr w:rsidR="003133F2" w:rsidRPr="003133F2" w:rsidSect="004E4392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26622"/>
    <w:multiLevelType w:val="multilevel"/>
    <w:tmpl w:val="09AAF8F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FA4058"/>
    <w:multiLevelType w:val="multilevel"/>
    <w:tmpl w:val="825C78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9321C1"/>
    <w:multiLevelType w:val="multilevel"/>
    <w:tmpl w:val="32E84A6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C8C699F"/>
    <w:multiLevelType w:val="multilevel"/>
    <w:tmpl w:val="B144176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16A1ABB"/>
    <w:multiLevelType w:val="hybridMultilevel"/>
    <w:tmpl w:val="90D483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87B71"/>
    <w:multiLevelType w:val="hybridMultilevel"/>
    <w:tmpl w:val="51DE3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76985"/>
    <w:multiLevelType w:val="multilevel"/>
    <w:tmpl w:val="AAF6369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8D409A"/>
    <w:multiLevelType w:val="multilevel"/>
    <w:tmpl w:val="124413A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70814"/>
    <w:multiLevelType w:val="hybridMultilevel"/>
    <w:tmpl w:val="4C6AFC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1D35A0"/>
    <w:multiLevelType w:val="multilevel"/>
    <w:tmpl w:val="E92491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6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961ECE"/>
    <w:multiLevelType w:val="multilevel"/>
    <w:tmpl w:val="1B90D936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14F5819"/>
    <w:multiLevelType w:val="multilevel"/>
    <w:tmpl w:val="1D1AD346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2971735"/>
    <w:multiLevelType w:val="hybridMultilevel"/>
    <w:tmpl w:val="A92A1D32"/>
    <w:lvl w:ilvl="0" w:tplc="5498A8A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160A2E"/>
    <w:multiLevelType w:val="multilevel"/>
    <w:tmpl w:val="4CACDF1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11"/>
  </w:num>
  <w:num w:numId="3">
    <w:abstractNumId w:val="20"/>
  </w:num>
  <w:num w:numId="4">
    <w:abstractNumId w:val="14"/>
  </w:num>
  <w:num w:numId="5">
    <w:abstractNumId w:val="16"/>
  </w:num>
  <w:num w:numId="6">
    <w:abstractNumId w:val="0"/>
  </w:num>
  <w:num w:numId="7">
    <w:abstractNumId w:val="5"/>
  </w:num>
  <w:num w:numId="8">
    <w:abstractNumId w:val="15"/>
  </w:num>
  <w:num w:numId="9">
    <w:abstractNumId w:val="6"/>
  </w:num>
  <w:num w:numId="10">
    <w:abstractNumId w:val="10"/>
  </w:num>
  <w:num w:numId="11">
    <w:abstractNumId w:val="17"/>
  </w:num>
  <w:num w:numId="12">
    <w:abstractNumId w:val="4"/>
  </w:num>
  <w:num w:numId="13">
    <w:abstractNumId w:val="9"/>
  </w:num>
  <w:num w:numId="14">
    <w:abstractNumId w:val="12"/>
  </w:num>
  <w:num w:numId="15">
    <w:abstractNumId w:val="18"/>
  </w:num>
  <w:num w:numId="16">
    <w:abstractNumId w:val="2"/>
  </w:num>
  <w:num w:numId="17">
    <w:abstractNumId w:val="8"/>
  </w:num>
  <w:num w:numId="18">
    <w:abstractNumId w:val="21"/>
  </w:num>
  <w:num w:numId="19">
    <w:abstractNumId w:val="7"/>
  </w:num>
  <w:num w:numId="20">
    <w:abstractNumId w:val="3"/>
  </w:num>
  <w:num w:numId="21">
    <w:abstractNumId w:val="19"/>
  </w:num>
  <w:num w:numId="22">
    <w:abstractNumId w:val="1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8C4"/>
    <w:rsid w:val="00002CBD"/>
    <w:rsid w:val="00017EB1"/>
    <w:rsid w:val="00021556"/>
    <w:rsid w:val="00024570"/>
    <w:rsid w:val="0002499B"/>
    <w:rsid w:val="000427E2"/>
    <w:rsid w:val="000442E5"/>
    <w:rsid w:val="00046A20"/>
    <w:rsid w:val="000524EF"/>
    <w:rsid w:val="00054A35"/>
    <w:rsid w:val="00054F73"/>
    <w:rsid w:val="0006434C"/>
    <w:rsid w:val="000660B1"/>
    <w:rsid w:val="0006702A"/>
    <w:rsid w:val="00071BB6"/>
    <w:rsid w:val="00074164"/>
    <w:rsid w:val="00081AC9"/>
    <w:rsid w:val="00082291"/>
    <w:rsid w:val="00097B41"/>
    <w:rsid w:val="000A7D60"/>
    <w:rsid w:val="000B0C67"/>
    <w:rsid w:val="000B0D46"/>
    <w:rsid w:val="000B1A3C"/>
    <w:rsid w:val="000B626E"/>
    <w:rsid w:val="000B6D74"/>
    <w:rsid w:val="000C103F"/>
    <w:rsid w:val="000D404C"/>
    <w:rsid w:val="000D70E1"/>
    <w:rsid w:val="000E15D0"/>
    <w:rsid w:val="000E2059"/>
    <w:rsid w:val="000E3E2A"/>
    <w:rsid w:val="000F21D0"/>
    <w:rsid w:val="000F70BA"/>
    <w:rsid w:val="00112357"/>
    <w:rsid w:val="001146DE"/>
    <w:rsid w:val="001146E1"/>
    <w:rsid w:val="00121577"/>
    <w:rsid w:val="00124A37"/>
    <w:rsid w:val="00131757"/>
    <w:rsid w:val="00131F62"/>
    <w:rsid w:val="00143A19"/>
    <w:rsid w:val="00163E99"/>
    <w:rsid w:val="0017149F"/>
    <w:rsid w:val="001741F1"/>
    <w:rsid w:val="001755F7"/>
    <w:rsid w:val="001767B4"/>
    <w:rsid w:val="00183BE7"/>
    <w:rsid w:val="001927EC"/>
    <w:rsid w:val="0019594C"/>
    <w:rsid w:val="00196C38"/>
    <w:rsid w:val="001A6D37"/>
    <w:rsid w:val="001D0A04"/>
    <w:rsid w:val="001D4E07"/>
    <w:rsid w:val="001D6C2E"/>
    <w:rsid w:val="001D6F59"/>
    <w:rsid w:val="001E560A"/>
    <w:rsid w:val="001F01D3"/>
    <w:rsid w:val="001F493D"/>
    <w:rsid w:val="002113BC"/>
    <w:rsid w:val="002146F6"/>
    <w:rsid w:val="00217C8F"/>
    <w:rsid w:val="00227783"/>
    <w:rsid w:val="002309F1"/>
    <w:rsid w:val="002400E3"/>
    <w:rsid w:val="00242F98"/>
    <w:rsid w:val="0024405A"/>
    <w:rsid w:val="00245513"/>
    <w:rsid w:val="00260050"/>
    <w:rsid w:val="00260B16"/>
    <w:rsid w:val="00284043"/>
    <w:rsid w:val="00294B5C"/>
    <w:rsid w:val="002A6EF6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F7676"/>
    <w:rsid w:val="0030534B"/>
    <w:rsid w:val="003133F2"/>
    <w:rsid w:val="00313D07"/>
    <w:rsid w:val="00323F5A"/>
    <w:rsid w:val="00337F51"/>
    <w:rsid w:val="0034027E"/>
    <w:rsid w:val="00340398"/>
    <w:rsid w:val="003410D5"/>
    <w:rsid w:val="00343FC7"/>
    <w:rsid w:val="00350353"/>
    <w:rsid w:val="00351A08"/>
    <w:rsid w:val="003555DF"/>
    <w:rsid w:val="00355A49"/>
    <w:rsid w:val="00356FDA"/>
    <w:rsid w:val="003601B9"/>
    <w:rsid w:val="00371C42"/>
    <w:rsid w:val="00373218"/>
    <w:rsid w:val="003732D1"/>
    <w:rsid w:val="00374337"/>
    <w:rsid w:val="003748A1"/>
    <w:rsid w:val="003775F5"/>
    <w:rsid w:val="00384F6D"/>
    <w:rsid w:val="003A7370"/>
    <w:rsid w:val="003B7BC8"/>
    <w:rsid w:val="003C2C15"/>
    <w:rsid w:val="003C50C2"/>
    <w:rsid w:val="003E04E1"/>
    <w:rsid w:val="003E14F7"/>
    <w:rsid w:val="003E49DF"/>
    <w:rsid w:val="003E67C2"/>
    <w:rsid w:val="003F0CED"/>
    <w:rsid w:val="003F6159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50F29"/>
    <w:rsid w:val="0045220B"/>
    <w:rsid w:val="004567DB"/>
    <w:rsid w:val="004667EB"/>
    <w:rsid w:val="004701EB"/>
    <w:rsid w:val="00471E14"/>
    <w:rsid w:val="004724DE"/>
    <w:rsid w:val="00476DB3"/>
    <w:rsid w:val="004840FF"/>
    <w:rsid w:val="00484A3B"/>
    <w:rsid w:val="004869CE"/>
    <w:rsid w:val="00486CB7"/>
    <w:rsid w:val="0049076E"/>
    <w:rsid w:val="004A003F"/>
    <w:rsid w:val="004A1149"/>
    <w:rsid w:val="004A6DDC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610E"/>
    <w:rsid w:val="005808C4"/>
    <w:rsid w:val="00592D05"/>
    <w:rsid w:val="005A0A39"/>
    <w:rsid w:val="005A57B8"/>
    <w:rsid w:val="005B0FC6"/>
    <w:rsid w:val="005B36C1"/>
    <w:rsid w:val="005B757B"/>
    <w:rsid w:val="005C4E4B"/>
    <w:rsid w:val="005C560C"/>
    <w:rsid w:val="005D19B5"/>
    <w:rsid w:val="005D364E"/>
    <w:rsid w:val="005D7A6F"/>
    <w:rsid w:val="005E2D16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37C66"/>
    <w:rsid w:val="0064540C"/>
    <w:rsid w:val="00663CC0"/>
    <w:rsid w:val="0066700A"/>
    <w:rsid w:val="00671461"/>
    <w:rsid w:val="00680059"/>
    <w:rsid w:val="00686B9D"/>
    <w:rsid w:val="0069510C"/>
    <w:rsid w:val="00697B68"/>
    <w:rsid w:val="006A3758"/>
    <w:rsid w:val="006A4BC4"/>
    <w:rsid w:val="006B0012"/>
    <w:rsid w:val="006B44E3"/>
    <w:rsid w:val="006B5A5A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13928"/>
    <w:rsid w:val="00713D27"/>
    <w:rsid w:val="00725899"/>
    <w:rsid w:val="00727235"/>
    <w:rsid w:val="00744FD9"/>
    <w:rsid w:val="00751315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39E8"/>
    <w:rsid w:val="00791D86"/>
    <w:rsid w:val="007937E1"/>
    <w:rsid w:val="00794EE9"/>
    <w:rsid w:val="00795659"/>
    <w:rsid w:val="00797296"/>
    <w:rsid w:val="007A0572"/>
    <w:rsid w:val="007A1773"/>
    <w:rsid w:val="007A5F85"/>
    <w:rsid w:val="007A6997"/>
    <w:rsid w:val="007B2530"/>
    <w:rsid w:val="007B51ED"/>
    <w:rsid w:val="007B6B38"/>
    <w:rsid w:val="007D2BDF"/>
    <w:rsid w:val="007D2D9B"/>
    <w:rsid w:val="007D4A01"/>
    <w:rsid w:val="007E1835"/>
    <w:rsid w:val="007E6B91"/>
    <w:rsid w:val="007E71C9"/>
    <w:rsid w:val="007F12CF"/>
    <w:rsid w:val="00802315"/>
    <w:rsid w:val="0082255E"/>
    <w:rsid w:val="008503DB"/>
    <w:rsid w:val="00851408"/>
    <w:rsid w:val="0085374D"/>
    <w:rsid w:val="00856EE9"/>
    <w:rsid w:val="0086406A"/>
    <w:rsid w:val="00874F1E"/>
    <w:rsid w:val="0087683E"/>
    <w:rsid w:val="008774FC"/>
    <w:rsid w:val="00887375"/>
    <w:rsid w:val="00896E37"/>
    <w:rsid w:val="00897531"/>
    <w:rsid w:val="008A2C72"/>
    <w:rsid w:val="008A5C33"/>
    <w:rsid w:val="008B019A"/>
    <w:rsid w:val="008C2CF1"/>
    <w:rsid w:val="008C463A"/>
    <w:rsid w:val="008C6C91"/>
    <w:rsid w:val="008D0DFF"/>
    <w:rsid w:val="008D583F"/>
    <w:rsid w:val="008D6E16"/>
    <w:rsid w:val="008E6687"/>
    <w:rsid w:val="008F3BE0"/>
    <w:rsid w:val="008F6685"/>
    <w:rsid w:val="00906368"/>
    <w:rsid w:val="00925DDE"/>
    <w:rsid w:val="009345C1"/>
    <w:rsid w:val="00936849"/>
    <w:rsid w:val="0094056F"/>
    <w:rsid w:val="00944E39"/>
    <w:rsid w:val="00946E50"/>
    <w:rsid w:val="00952FBF"/>
    <w:rsid w:val="009565F1"/>
    <w:rsid w:val="00956E14"/>
    <w:rsid w:val="00963847"/>
    <w:rsid w:val="00970E72"/>
    <w:rsid w:val="00973A6D"/>
    <w:rsid w:val="00977FF2"/>
    <w:rsid w:val="00992C4C"/>
    <w:rsid w:val="009957A0"/>
    <w:rsid w:val="00996D7C"/>
    <w:rsid w:val="009979E7"/>
    <w:rsid w:val="009B248A"/>
    <w:rsid w:val="009B43F4"/>
    <w:rsid w:val="009B4993"/>
    <w:rsid w:val="009C1C3A"/>
    <w:rsid w:val="009C7301"/>
    <w:rsid w:val="009D0636"/>
    <w:rsid w:val="009D0E79"/>
    <w:rsid w:val="009D2962"/>
    <w:rsid w:val="009D5003"/>
    <w:rsid w:val="009D6118"/>
    <w:rsid w:val="009D6AAF"/>
    <w:rsid w:val="009E5A7D"/>
    <w:rsid w:val="009F58F6"/>
    <w:rsid w:val="009F5C1C"/>
    <w:rsid w:val="00A01B45"/>
    <w:rsid w:val="00A04A44"/>
    <w:rsid w:val="00A05336"/>
    <w:rsid w:val="00A0691B"/>
    <w:rsid w:val="00A162F5"/>
    <w:rsid w:val="00A25F7E"/>
    <w:rsid w:val="00A318F5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766C7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856"/>
    <w:rsid w:val="00AA699D"/>
    <w:rsid w:val="00AA70E4"/>
    <w:rsid w:val="00AB10DC"/>
    <w:rsid w:val="00AD5F8E"/>
    <w:rsid w:val="00AE06D7"/>
    <w:rsid w:val="00AE4116"/>
    <w:rsid w:val="00AE6509"/>
    <w:rsid w:val="00AF3E57"/>
    <w:rsid w:val="00B0287D"/>
    <w:rsid w:val="00B03F79"/>
    <w:rsid w:val="00B116E1"/>
    <w:rsid w:val="00B13D05"/>
    <w:rsid w:val="00B242BE"/>
    <w:rsid w:val="00B26614"/>
    <w:rsid w:val="00B30597"/>
    <w:rsid w:val="00B4013C"/>
    <w:rsid w:val="00B422A3"/>
    <w:rsid w:val="00B536F2"/>
    <w:rsid w:val="00B66869"/>
    <w:rsid w:val="00B732F5"/>
    <w:rsid w:val="00B81F42"/>
    <w:rsid w:val="00B8364C"/>
    <w:rsid w:val="00BA4897"/>
    <w:rsid w:val="00BB5934"/>
    <w:rsid w:val="00BC3351"/>
    <w:rsid w:val="00BD4CAB"/>
    <w:rsid w:val="00BE12DD"/>
    <w:rsid w:val="00BE2DC3"/>
    <w:rsid w:val="00BE68D1"/>
    <w:rsid w:val="00BF0EA5"/>
    <w:rsid w:val="00BF2F59"/>
    <w:rsid w:val="00C06B8D"/>
    <w:rsid w:val="00C14739"/>
    <w:rsid w:val="00C16ED1"/>
    <w:rsid w:val="00C17D4B"/>
    <w:rsid w:val="00C21DA3"/>
    <w:rsid w:val="00C22CEE"/>
    <w:rsid w:val="00C24E25"/>
    <w:rsid w:val="00C326E6"/>
    <w:rsid w:val="00C44EBD"/>
    <w:rsid w:val="00C4524C"/>
    <w:rsid w:val="00C47099"/>
    <w:rsid w:val="00C520FD"/>
    <w:rsid w:val="00C5237A"/>
    <w:rsid w:val="00C53476"/>
    <w:rsid w:val="00C55F8F"/>
    <w:rsid w:val="00C6084C"/>
    <w:rsid w:val="00C62576"/>
    <w:rsid w:val="00C63C66"/>
    <w:rsid w:val="00C6415C"/>
    <w:rsid w:val="00C64A39"/>
    <w:rsid w:val="00C66E07"/>
    <w:rsid w:val="00C82035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12067"/>
    <w:rsid w:val="00D154D9"/>
    <w:rsid w:val="00D3105C"/>
    <w:rsid w:val="00D33BB8"/>
    <w:rsid w:val="00D36164"/>
    <w:rsid w:val="00D364BC"/>
    <w:rsid w:val="00D4079B"/>
    <w:rsid w:val="00D44E88"/>
    <w:rsid w:val="00D520D4"/>
    <w:rsid w:val="00D546D5"/>
    <w:rsid w:val="00D5570C"/>
    <w:rsid w:val="00D56499"/>
    <w:rsid w:val="00D56ACE"/>
    <w:rsid w:val="00D61799"/>
    <w:rsid w:val="00D63733"/>
    <w:rsid w:val="00D63AAC"/>
    <w:rsid w:val="00D80A10"/>
    <w:rsid w:val="00D82BD4"/>
    <w:rsid w:val="00D85AD7"/>
    <w:rsid w:val="00D900BE"/>
    <w:rsid w:val="00D92A04"/>
    <w:rsid w:val="00D95FC9"/>
    <w:rsid w:val="00D974A4"/>
    <w:rsid w:val="00DA0047"/>
    <w:rsid w:val="00DA0964"/>
    <w:rsid w:val="00DB1C04"/>
    <w:rsid w:val="00DB56A4"/>
    <w:rsid w:val="00DC6923"/>
    <w:rsid w:val="00DC7E1A"/>
    <w:rsid w:val="00DE42DA"/>
    <w:rsid w:val="00DF043B"/>
    <w:rsid w:val="00DF7C87"/>
    <w:rsid w:val="00E00F9F"/>
    <w:rsid w:val="00E0374D"/>
    <w:rsid w:val="00E03A55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5A15"/>
    <w:rsid w:val="00E61504"/>
    <w:rsid w:val="00E623CE"/>
    <w:rsid w:val="00E63D33"/>
    <w:rsid w:val="00E64473"/>
    <w:rsid w:val="00E80769"/>
    <w:rsid w:val="00EC0DE7"/>
    <w:rsid w:val="00EC3739"/>
    <w:rsid w:val="00ED202F"/>
    <w:rsid w:val="00ED435F"/>
    <w:rsid w:val="00EE35FF"/>
    <w:rsid w:val="00EF03D4"/>
    <w:rsid w:val="00EF0DB3"/>
    <w:rsid w:val="00EF1C17"/>
    <w:rsid w:val="00EF3B0C"/>
    <w:rsid w:val="00EF6753"/>
    <w:rsid w:val="00F0161E"/>
    <w:rsid w:val="00F065B9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55A71"/>
    <w:rsid w:val="00F73029"/>
    <w:rsid w:val="00F809DC"/>
    <w:rsid w:val="00F828A3"/>
    <w:rsid w:val="00F8531A"/>
    <w:rsid w:val="00F92047"/>
    <w:rsid w:val="00F94C39"/>
    <w:rsid w:val="00F96F6C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C284F"/>
  <w15:chartTrackingRefBased/>
  <w15:docId w15:val="{FCEBA795-0631-4DE3-847A-7231952CA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766C7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customStyle="1" w:styleId="visually-hidden">
    <w:name w:val="visually-hidden"/>
    <w:basedOn w:val="Fontepargpadro"/>
    <w:rsid w:val="00E03A55"/>
  </w:style>
  <w:style w:type="character" w:styleId="MenoPendente">
    <w:name w:val="Unresolved Mention"/>
    <w:basedOn w:val="Fontepargpadro"/>
    <w:uiPriority w:val="99"/>
    <w:semiHidden/>
    <w:unhideWhenUsed/>
    <w:rsid w:val="00977FF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1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1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85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43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1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465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579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2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10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10" Type="http://schemas.openxmlformats.org/officeDocument/2006/relationships/image" Target="media/image5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styles" Target="styles.xml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20" Type="http://schemas.openxmlformats.org/officeDocument/2006/relationships/image" Target="media/image11.wmf"/><Relationship Id="rId41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80165-8091-4866-9CBC-FCADA0D04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393</Words>
  <Characters>2126</Characters>
  <Application>Microsoft Office Word</Application>
  <DocSecurity>0</DocSecurity>
  <Lines>17</Lines>
  <Paragraphs>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2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Ana Paula</cp:lastModifiedBy>
  <cp:revision>7</cp:revision>
  <cp:lastPrinted>2022-10-14T10:43:00Z</cp:lastPrinted>
  <dcterms:created xsi:type="dcterms:W3CDTF">2025-09-11T22:21:00Z</dcterms:created>
  <dcterms:modified xsi:type="dcterms:W3CDTF">2025-09-19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